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1F21" w:rsidRDefault="007D0BA3" w:rsidP="007F1F21"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514350</wp:posOffset>
                </wp:positionV>
                <wp:extent cx="6572250" cy="971550"/>
                <wp:effectExtent l="28575" t="28575" r="38100" b="2857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0" cy="971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32AD" w:rsidRDefault="00881A6F" w:rsidP="007F1F21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Math 320</w:t>
                            </w:r>
                            <w:r w:rsidR="00176F70">
                              <w:t>0</w:t>
                            </w:r>
                          </w:p>
                          <w:p w:rsidR="009A32AD" w:rsidRDefault="009A32AD" w:rsidP="007F1F21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 xml:space="preserve">Unit </w:t>
                            </w:r>
                            <w:r w:rsidR="00DF695F">
                              <w:t>7</w:t>
                            </w:r>
                            <w:r w:rsidR="00D200E8">
                              <w:t xml:space="preserve"> Chapter </w:t>
                            </w:r>
                            <w:r w:rsidR="00DF695F">
                              <w:t>7</w:t>
                            </w:r>
                            <w:r>
                              <w:t xml:space="preserve"> Test: </w:t>
                            </w:r>
                            <w:r w:rsidR="00DF695F">
                              <w:t>Exponential Functions</w:t>
                            </w:r>
                          </w:p>
                          <w:p w:rsidR="009A32AD" w:rsidRDefault="009A32AD" w:rsidP="007F1F21">
                            <w:pPr>
                              <w:spacing w:after="0"/>
                            </w:pPr>
                          </w:p>
                          <w:p w:rsidR="009A32AD" w:rsidRDefault="009A32AD" w:rsidP="007F1F21">
                            <w:pPr>
                              <w:spacing w:after="0"/>
                            </w:pPr>
                            <w:r>
                              <w:t>Date: ________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Name: ________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15pt;margin-top:-40.5pt;width:517.5pt;height:76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" strokeweight="4.5pt">
                <v:stroke linestyle="thickThin"/>
                <v:textbox>
                  <w:txbxContent>
                    <w:p w:rsidR="009A32AD" w:rsidRDefault="00881A6F" w:rsidP="007F1F21">
                      <w:pPr>
                        <w:spacing w:after="0" w:line="240" w:lineRule="auto"/>
                        <w:jc w:val="center"/>
                      </w:pPr>
                      <w:r>
                        <w:t>Math 320</w:t>
                      </w:r>
                      <w:r w:rsidR="00176F70">
                        <w:t>0</w:t>
                      </w:r>
                    </w:p>
                    <w:p w:rsidR="009A32AD" w:rsidRDefault="009A32AD" w:rsidP="007F1F21">
                      <w:pPr>
                        <w:spacing w:after="0" w:line="240" w:lineRule="auto"/>
                        <w:jc w:val="center"/>
                      </w:pPr>
                      <w:r>
                        <w:t xml:space="preserve">Unit </w:t>
                      </w:r>
                      <w:r w:rsidR="00DF695F">
                        <w:t>7</w:t>
                      </w:r>
                      <w:r w:rsidR="00D200E8">
                        <w:t xml:space="preserve"> Chapter </w:t>
                      </w:r>
                      <w:r w:rsidR="00DF695F">
                        <w:t>7</w:t>
                      </w:r>
                      <w:r>
                        <w:t xml:space="preserve"> Test: </w:t>
                      </w:r>
                      <w:r w:rsidR="00DF695F">
                        <w:t>Exponential Functions</w:t>
                      </w:r>
                    </w:p>
                    <w:p w:rsidR="009A32AD" w:rsidRDefault="009A32AD" w:rsidP="007F1F21">
                      <w:pPr>
                        <w:spacing w:after="0"/>
                      </w:pPr>
                    </w:p>
                    <w:p w:rsidR="009A32AD" w:rsidRDefault="009A32AD" w:rsidP="007F1F21">
                      <w:pPr>
                        <w:spacing w:after="0"/>
                      </w:pPr>
                      <w:r>
                        <w:t>Date: ________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Name: 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C55B71" w:rsidRPr="00D200E8" w:rsidRDefault="007F1F21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  <w:r w:rsidRPr="00D200E8">
        <w:rPr>
          <w:b/>
        </w:rPr>
        <w:tab/>
      </w:r>
    </w:p>
    <w:p w:rsidR="007F1F21" w:rsidRDefault="007F1F21" w:rsidP="00D200E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6F70">
        <w:rPr>
          <w:rFonts w:ascii="Times New Roman" w:hAnsi="Times New Roman" w:cs="Times New Roman"/>
          <w:b/>
          <w:sz w:val="24"/>
          <w:szCs w:val="24"/>
        </w:rPr>
        <w:t xml:space="preserve">Part A: Multiple Choice – </w:t>
      </w:r>
      <w:r w:rsidR="00E6797A">
        <w:rPr>
          <w:rFonts w:ascii="Times New Roman" w:hAnsi="Times New Roman" w:cs="Times New Roman"/>
          <w:b/>
          <w:sz w:val="24"/>
          <w:szCs w:val="24"/>
        </w:rPr>
        <w:t>Circle</w:t>
      </w:r>
      <w:r w:rsidRPr="00176F70">
        <w:rPr>
          <w:rFonts w:ascii="Times New Roman" w:hAnsi="Times New Roman" w:cs="Times New Roman"/>
          <w:b/>
          <w:sz w:val="24"/>
          <w:szCs w:val="24"/>
        </w:rPr>
        <w:t xml:space="preserve"> the letter of the correct response</w:t>
      </w:r>
      <w:r w:rsidR="00BB136D" w:rsidRPr="00176F70">
        <w:rPr>
          <w:rFonts w:ascii="Times New Roman" w:hAnsi="Times New Roman" w:cs="Times New Roman"/>
          <w:b/>
          <w:sz w:val="24"/>
          <w:szCs w:val="24"/>
        </w:rPr>
        <w:t>.</w:t>
      </w:r>
      <w:r w:rsidR="00D200E8" w:rsidRPr="00176F70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1A0473" w:rsidRPr="00176F70">
        <w:rPr>
          <w:rFonts w:ascii="Times New Roman" w:hAnsi="Times New Roman" w:cs="Times New Roman"/>
          <w:b/>
          <w:sz w:val="24"/>
          <w:szCs w:val="24"/>
        </w:rPr>
        <w:t>(10</w:t>
      </w:r>
      <w:r w:rsidR="00D200E8" w:rsidRPr="00176F70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 w:rsidR="001A0473" w:rsidRPr="00176F70">
        <w:rPr>
          <w:rFonts w:ascii="Times New Roman" w:hAnsi="Times New Roman" w:cs="Times New Roman"/>
          <w:b/>
          <w:sz w:val="24"/>
          <w:szCs w:val="24"/>
        </w:rPr>
        <w:t>)</w:t>
      </w:r>
    </w:p>
    <w:p w:rsidR="009F68DF" w:rsidRPr="00176F70" w:rsidRDefault="009F68DF" w:rsidP="00D200E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0530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30"/>
      </w:tblGrid>
      <w:tr w:rsidR="00E6797A" w:rsidRPr="00176F70" w:rsidTr="00E6797A">
        <w:tc>
          <w:tcPr>
            <w:tcW w:w="10530" w:type="dxa"/>
          </w:tcPr>
          <w:p w:rsidR="00E6797A" w:rsidRPr="00E6797A" w:rsidRDefault="00E6797A" w:rsidP="00D200E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Which equation best represents the graph shown?</w:t>
            </w:r>
          </w:p>
          <w:p w:rsidR="00E6797A" w:rsidRDefault="007D0BA3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85" type="#_x0000_t75" style="position:absolute;margin-left:249.85pt;margin-top:-.85pt;width:179.75pt;height:160.35pt;z-index:-251653120">
                  <v:imagedata r:id="rId9" o:title=""/>
                </v:shape>
                <o:OLEObject Type="Embed" ProgID="FXDraw3.Document" ShapeID="_x0000_s1085" DrawAspect="Content" ObjectID="_1463991366" r:id="rId10"/>
              </w:pict>
            </w:r>
          </w:p>
          <w:p w:rsidR="00E6797A" w:rsidRDefault="00E6797A" w:rsidP="00E6797A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E679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20" w:dyaOrig="440">
                <v:shape id="_x0000_i1026" type="#_x0000_t75" style="width:41.25pt;height:21.75pt" o:ole="">
                  <v:imagedata r:id="rId11" o:title=""/>
                </v:shape>
                <o:OLEObject Type="Embed" ProgID="Equation.DSMT4" ShapeID="_x0000_i1026" DrawAspect="Content" ObjectID="_1463991321" r:id="rId12"/>
              </w:object>
            </w:r>
          </w:p>
          <w:p w:rsidR="00E6797A" w:rsidRPr="00E6797A" w:rsidRDefault="00E6797A" w:rsidP="00E6797A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E679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20" w:dyaOrig="440">
                <v:shape id="_x0000_i1027" type="#_x0000_t75" style="width:41.25pt;height:21.75pt" o:ole="">
                  <v:imagedata r:id="rId13" o:title=""/>
                </v:shape>
                <o:OLEObject Type="Embed" ProgID="Equation.DSMT4" ShapeID="_x0000_i1027" DrawAspect="Content" ObjectID="_1463991322" r:id="rId14"/>
              </w:object>
            </w:r>
          </w:p>
          <w:p w:rsidR="00E6797A" w:rsidRPr="00E6797A" w:rsidRDefault="00E6797A" w:rsidP="00E6797A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E679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40">
                <v:shape id="_x0000_i1028" type="#_x0000_t75" style="width:48pt;height:21.75pt" o:ole="">
                  <v:imagedata r:id="rId15" o:title=""/>
                </v:shape>
                <o:OLEObject Type="Embed" ProgID="Equation.DSMT4" ShapeID="_x0000_i1028" DrawAspect="Content" ObjectID="_1463991323" r:id="rId16"/>
              </w:object>
            </w:r>
          </w:p>
          <w:p w:rsidR="00E6797A" w:rsidRPr="00E6797A" w:rsidRDefault="00E6797A" w:rsidP="00E6797A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d) </w:t>
            </w:r>
            <w:r w:rsidRPr="00E679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40">
                <v:shape id="_x0000_i1029" type="#_x0000_t75" style="width:48pt;height:21.75pt" o:ole="">
                  <v:imagedata r:id="rId17" o:title=""/>
                </v:shape>
                <o:OLEObject Type="Embed" ProgID="Equation.DSMT4" ShapeID="_x0000_i1029" DrawAspect="Content" ObjectID="_1463991324" r:id="rId18"/>
              </w:object>
            </w:r>
          </w:p>
          <w:p w:rsid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Default="00E6797A" w:rsidP="00D200E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Which graph best represents </w:t>
            </w:r>
            <w:r w:rsidRPr="00E6797A">
              <w:rPr>
                <w:rFonts w:ascii="Times New Roman" w:hAnsi="Times New Roman" w:cs="Times New Roman"/>
                <w:position w:val="-10"/>
              </w:rPr>
              <w:object w:dxaOrig="1140" w:dyaOrig="360">
                <v:shape id="_x0000_i1030" type="#_x0000_t75" style="width:57pt;height:18pt" o:ole="" fillcolor="window">
                  <v:imagedata r:id="rId19" o:title=""/>
                </v:shape>
                <o:OLEObject Type="Embed" ProgID="Equation.3" ShapeID="_x0000_i1030" DrawAspect="Content" ObjectID="_1463991325" r:id="rId20"/>
              </w:objec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Default="00E6797A" w:rsidP="00E6797A">
            <w:pPr>
              <w:ind w:left="1440" w:hanging="720"/>
            </w:pPr>
          </w:p>
          <w:p w:rsidR="00E6797A" w:rsidRPr="00E6797A" w:rsidRDefault="007D0BA3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087" type="#_x0000_t75" style="position:absolute;left:0;text-align:left;margin-left:75.75pt;margin-top:-12.75pt;width:108pt;height:89.9pt;z-index:-251651072">
                  <v:imagedata r:id="rId21" o:title=""/>
                </v:shape>
                <o:OLEObject Type="Embed" ProgID="FXDraw3.Document" ShapeID="_x0000_s1087" DrawAspect="Content" ObjectID="_1463991367" r:id="rId22"/>
              </w:pict>
            </w:r>
            <w:r w:rsidR="00E6797A" w:rsidRPr="00E6797A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 w:rsidR="00E6797A"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7D0BA3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088" type="#_x0000_t75" style="position:absolute;left:0;text-align:left;margin-left:75.75pt;margin-top:4.35pt;width:107.35pt;height:91pt;z-index:-251650048">
                  <v:imagedata r:id="rId23" o:title=""/>
                </v:shape>
                <o:OLEObject Type="Embed" ProgID="FXDraw3.Document" ShapeID="_x0000_s1088" DrawAspect="Content" ObjectID="_1463991368" r:id="rId24"/>
              </w:pict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7D0BA3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089" type="#_x0000_t75" style="position:absolute;left:0;text-align:left;margin-left:75.75pt;margin-top:6.45pt;width:107.85pt;height:90.5pt;z-index:-251649024">
                  <v:imagedata r:id="rId25" o:title=""/>
                </v:shape>
                <o:OLEObject Type="Embed" ProgID="FXDraw3.Document" ShapeID="_x0000_s1089" DrawAspect="Content" ObjectID="_1463991369" r:id="rId26"/>
              </w:pict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7D0BA3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090" type="#_x0000_t75" style="position:absolute;left:0;text-align:left;margin-left:75.75pt;margin-top:5.95pt;width:107.85pt;height:90.7pt;z-index:-251648000">
                  <v:imagedata r:id="rId27" o:title=""/>
                </v:shape>
                <o:OLEObject Type="Embed" ProgID="FXDraw3.Document" ShapeID="_x0000_s1090" DrawAspect="Content" ObjectID="_1463991370" r:id="rId28"/>
              </w:pict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Default="00E6797A" w:rsidP="00E6797A">
            <w:pPr>
              <w:ind w:left="1440" w:hanging="720"/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  <w:r>
              <w:tab/>
            </w:r>
          </w:p>
          <w:p w:rsidR="00E6797A" w:rsidRDefault="00E6797A" w:rsidP="00E6797A"/>
          <w:p w:rsidR="00E6797A" w:rsidRDefault="00E6797A" w:rsidP="00E6797A"/>
          <w:p w:rsidR="00E6797A" w:rsidRDefault="00E6797A" w:rsidP="00E6797A"/>
          <w:p w:rsidR="00E6797A" w:rsidRDefault="00E6797A" w:rsidP="00E6797A"/>
          <w:p w:rsidR="00E6797A" w:rsidRDefault="00E6797A" w:rsidP="00E6797A"/>
          <w:p w:rsidR="00E6797A" w:rsidRP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D200E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What is the equation of the horizontal asymptote of </w:t>
            </w:r>
            <w:r w:rsidRPr="00E6797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 = 2(4)</w:t>
            </w:r>
            <w:r w:rsidRPr="00E679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x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 - 3?</w:t>
            </w:r>
          </w:p>
          <w:p w:rsidR="00E6797A" w:rsidRPr="00176F70" w:rsidRDefault="00E6797A" w:rsidP="00D200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176F70" w:rsidRDefault="00E6797A" w:rsidP="00D200E8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035" type="#_x0000_t75" style="width:35.25pt;height:13.5pt" o:ole="">
                  <v:imagedata r:id="rId29" o:title=""/>
                </v:shape>
                <o:OLEObject Type="Embed" ProgID="Equation.3" ShapeID="_x0000_i1035" DrawAspect="Content" ObjectID="_1463991326" r:id="rId30"/>
              </w:object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E6797A" w:rsidRPr="00176F70" w:rsidRDefault="00E6797A" w:rsidP="00D200E8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36" type="#_x0000_t75" style="width:27.75pt;height:13.5pt" o:ole="">
                  <v:imagedata r:id="rId31" o:title=""/>
                </v:shape>
                <o:OLEObject Type="Embed" ProgID="Equation.3" ShapeID="_x0000_i1036" DrawAspect="Content" ObjectID="_1463991327" r:id="rId32"/>
              </w:object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E6797A" w:rsidRPr="00176F70" w:rsidRDefault="00E6797A" w:rsidP="00D200E8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037" type="#_x0000_t75" style="width:36pt;height:15.75pt" o:ole="">
                  <v:imagedata r:id="rId33" o:title=""/>
                </v:shape>
                <o:OLEObject Type="Embed" ProgID="Equation.3" ShapeID="_x0000_i1037" DrawAspect="Content" ObjectID="_1463991328" r:id="rId34"/>
              </w:object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E6797A" w:rsidRPr="00176F70" w:rsidRDefault="00E6797A" w:rsidP="00D200E8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38" type="#_x0000_t75" style="width:29.25pt;height:15.75pt" o:ole="">
                  <v:imagedata r:id="rId35" o:title=""/>
                </v:shape>
                <o:OLEObject Type="Embed" ProgID="Equation.3" ShapeID="_x0000_i1038" DrawAspect="Content" ObjectID="_1463991329" r:id="rId36"/>
              </w:object>
            </w:r>
          </w:p>
          <w:p w:rsidR="00E6797A" w:rsidRDefault="00E6797A" w:rsidP="00D200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176F70" w:rsidRDefault="00E6797A" w:rsidP="00D200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797A" w:rsidRPr="00176F70" w:rsidTr="00E6797A">
        <w:tc>
          <w:tcPr>
            <w:tcW w:w="10530" w:type="dxa"/>
          </w:tcPr>
          <w:p w:rsidR="00E6797A" w:rsidRPr="00E6797A" w:rsidRDefault="00E6797A" w:rsidP="00D200E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</w:rPr>
              <w:lastRenderedPageBreak/>
              <w:t xml:space="preserve">What is the range of the function: </w:t>
            </w:r>
            <w:r w:rsidRPr="00E6797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039" type="#_x0000_t75" style="width:65.25pt;height:18pt" o:ole="" fillcolor="window">
                  <v:imagedata r:id="rId37" o:title=""/>
                </v:shape>
                <o:OLEObject Type="Embed" ProgID="Equation.3" ShapeID="_x0000_i1039" DrawAspect="Content" ObjectID="_1463991330" r:id="rId38"/>
              </w:objec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  <w:p w:rsidR="00E6797A" w:rsidRPr="00E6797A" w:rsidRDefault="00E6797A" w:rsidP="00D200E8">
            <w:pPr>
              <w:ind w:left="1440" w:firstLine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275DC3" w:rsidP="00D200E8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position w:val="-10"/>
              </w:rPr>
              <w:object w:dxaOrig="1800" w:dyaOrig="340">
                <v:shape id="_x0000_i1040" type="#_x0000_t75" style="width:90pt;height:17.25pt" o:ole="" fillcolor="window">
                  <v:imagedata r:id="rId39" o:title=""/>
                </v:shape>
                <o:OLEObject Type="Embed" ProgID="Equation.3" ShapeID="_x0000_i1040" DrawAspect="Content" ObjectID="_1463991331" r:id="rId40"/>
              </w:object>
            </w:r>
            <w:r w:rsidR="00E6797A"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E6797A" w:rsidRPr="00E6797A" w:rsidRDefault="00275DC3" w:rsidP="00E6797A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position w:val="-10"/>
              </w:rPr>
              <w:object w:dxaOrig="1800" w:dyaOrig="340">
                <v:shape id="_x0000_i1041" type="#_x0000_t75" style="width:90pt;height:17.25pt" o:ole="" fillcolor="window">
                  <v:imagedata r:id="rId41" o:title=""/>
                </v:shape>
                <o:OLEObject Type="Embed" ProgID="Equation.3" ShapeID="_x0000_i1041" DrawAspect="Content" ObjectID="_1463991332" r:id="rId42"/>
              </w:object>
            </w:r>
          </w:p>
          <w:p w:rsidR="00E6797A" w:rsidRPr="00E6797A" w:rsidRDefault="00275DC3" w:rsidP="00E6797A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position w:val="-10"/>
              </w:rPr>
              <w:object w:dxaOrig="1660" w:dyaOrig="340">
                <v:shape id="_x0000_i1042" type="#_x0000_t75" style="width:83.25pt;height:17.25pt" o:ole="" fillcolor="window">
                  <v:imagedata r:id="rId43" o:title=""/>
                </v:shape>
                <o:OLEObject Type="Embed" ProgID="Equation.3" ShapeID="_x0000_i1042" DrawAspect="Content" ObjectID="_1463991333" r:id="rId44"/>
              </w:object>
            </w:r>
          </w:p>
          <w:p w:rsidR="00E6797A" w:rsidRPr="00E6797A" w:rsidRDefault="00275DC3" w:rsidP="00E6797A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position w:val="-10"/>
              </w:rPr>
              <w:object w:dxaOrig="1660" w:dyaOrig="340">
                <v:shape id="_x0000_i1043" type="#_x0000_t75" style="width:83.25pt;height:17.25pt" o:ole="" fillcolor="window">
                  <v:imagedata r:id="rId45" o:title=""/>
                </v:shape>
                <o:OLEObject Type="Embed" ProgID="Equation.3" ShapeID="_x0000_i1043" DrawAspect="Content" ObjectID="_1463991334" r:id="rId46"/>
              </w:object>
            </w:r>
          </w:p>
          <w:p w:rsidR="00E6797A" w:rsidRDefault="00E6797A" w:rsidP="00E6797A">
            <w:pPr>
              <w:pStyle w:val="ListParagraph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pStyle w:val="ListParagraph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797A" w:rsidRPr="00176F70" w:rsidTr="00E6797A">
        <w:tc>
          <w:tcPr>
            <w:tcW w:w="10530" w:type="dxa"/>
          </w:tcPr>
          <w:p w:rsidR="00E6797A" w:rsidRDefault="00E6797A" w:rsidP="00D200E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</w:rPr>
              <w:t xml:space="preserve">What is the equation of the image of </w:t>
            </w:r>
            <w:r w:rsidR="007C090D" w:rsidRPr="00E6797A">
              <w:rPr>
                <w:rFonts w:ascii="Times New Roman" w:hAnsi="Times New Roman" w:cs="Times New Roman"/>
                <w:position w:val="-10"/>
              </w:rPr>
              <w:object w:dxaOrig="660" w:dyaOrig="360">
                <v:shape id="_x0000_i1044" type="#_x0000_t75" style="width:33pt;height:18pt" o:ole="" fillcolor="window">
                  <v:imagedata r:id="rId47" o:title=""/>
                </v:shape>
                <o:OLEObject Type="Embed" ProgID="Equation.3" ShapeID="_x0000_i1044" DrawAspect="Content" ObjectID="_1463991335" r:id="rId48"/>
              </w:object>
            </w:r>
            <w:r w:rsidRPr="00E6797A">
              <w:rPr>
                <w:rFonts w:ascii="Times New Roman" w:hAnsi="Times New Roman" w:cs="Times New Roman"/>
              </w:rPr>
              <w:t xml:space="preserve">under the mapping rule </w:t>
            </w:r>
            <w:r w:rsidRPr="00E6797A">
              <w:rPr>
                <w:rFonts w:ascii="Times New Roman" w:hAnsi="Times New Roman" w:cs="Times New Roman"/>
                <w:position w:val="-28"/>
              </w:rPr>
              <w:object w:dxaOrig="2720" w:dyaOrig="680">
                <v:shape id="_x0000_i1045" type="#_x0000_t75" style="width:135.75pt;height:33.75pt" o:ole="" fillcolor="window">
                  <v:imagedata r:id="rId49" o:title=""/>
                </v:shape>
                <o:OLEObject Type="Embed" ProgID="Equation.3" ShapeID="_x0000_i1045" DrawAspect="Content" ObjectID="_1463991336" r:id="rId50"/>
              </w:object>
            </w:r>
            <w:r w:rsidRPr="00E6797A">
              <w:rPr>
                <w:rFonts w:ascii="Times New Roman" w:hAnsi="Times New Roman" w:cs="Times New Roman"/>
              </w:rPr>
              <w:t>?</w:t>
            </w:r>
          </w:p>
          <w:p w:rsidR="00E6797A" w:rsidRPr="00E6797A" w:rsidRDefault="00E6797A" w:rsidP="00E6797A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E6797A" w:rsidRDefault="00E6797A" w:rsidP="00D200E8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356A5">
              <w:rPr>
                <w:position w:val="-10"/>
              </w:rPr>
              <w:object w:dxaOrig="1660" w:dyaOrig="360">
                <v:shape id="_x0000_i1046" type="#_x0000_t75" style="width:83.25pt;height:18pt" o:ole="" fillcolor="window">
                  <v:imagedata r:id="rId51" o:title=""/>
                </v:shape>
                <o:OLEObject Type="Embed" ProgID="Equation.3" ShapeID="_x0000_i1046" DrawAspect="Content" ObjectID="_1463991337" r:id="rId52"/>
              </w:object>
            </w:r>
          </w:p>
          <w:p w:rsidR="00E6797A" w:rsidRPr="00E6797A" w:rsidRDefault="00E6797A" w:rsidP="00D200E8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797A">
              <w:rPr>
                <w:position w:val="-10"/>
              </w:rPr>
              <w:object w:dxaOrig="1660" w:dyaOrig="360">
                <v:shape id="_x0000_i1047" type="#_x0000_t75" style="width:83.25pt;height:18pt" o:ole="" fillcolor="window">
                  <v:imagedata r:id="rId53" o:title=""/>
                </v:shape>
                <o:OLEObject Type="Embed" ProgID="Equation.3" ShapeID="_x0000_i1047" DrawAspect="Content" ObjectID="_1463991338" r:id="rId54"/>
              </w:object>
            </w:r>
          </w:p>
          <w:p w:rsidR="00E6797A" w:rsidRPr="00E6797A" w:rsidRDefault="00E6797A" w:rsidP="00D200E8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position w:val="-24"/>
              </w:rPr>
              <w:object w:dxaOrig="1760" w:dyaOrig="620">
                <v:shape id="_x0000_i1048" type="#_x0000_t75" style="width:87.75pt;height:30.75pt" o:ole="" fillcolor="window">
                  <v:imagedata r:id="rId55" o:title=""/>
                </v:shape>
                <o:OLEObject Type="Embed" ProgID="Equation.3" ShapeID="_x0000_i1048" DrawAspect="Content" ObjectID="_1463991339" r:id="rId56"/>
              </w:objec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E6797A" w:rsidRDefault="00E6797A" w:rsidP="00D200E8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position w:val="-24"/>
              </w:rPr>
              <w:object w:dxaOrig="1760" w:dyaOrig="620">
                <v:shape id="_x0000_i1049" type="#_x0000_t75" style="width:87.75pt;height:30.75pt" o:ole="" fillcolor="window">
                  <v:imagedata r:id="rId57" o:title=""/>
                </v:shape>
                <o:OLEObject Type="Embed" ProgID="Equation.3" ShapeID="_x0000_i1049" DrawAspect="Content" ObjectID="_1463991340" r:id="rId58"/>
              </w:object>
            </w:r>
          </w:p>
          <w:p w:rsidR="00E6797A" w:rsidRPr="00E6797A" w:rsidRDefault="00E6797A" w:rsidP="00D200E8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D200E8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797A" w:rsidRPr="00176F70" w:rsidTr="00E6797A">
        <w:tc>
          <w:tcPr>
            <w:tcW w:w="10530" w:type="dxa"/>
          </w:tcPr>
          <w:p w:rsidR="00E6797A" w:rsidRDefault="00E6797A" w:rsidP="00D200E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Which mapping rule transforms </w:t>
            </w:r>
            <w:r w:rsidRPr="00E6797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80" w:dyaOrig="480">
                <v:shape id="_x0000_i1050" type="#_x0000_t75" style="width:108.75pt;height:24pt" o:ole="">
                  <v:imagedata r:id="rId59" o:title=""/>
                </v:shape>
                <o:OLEObject Type="Embed" ProgID="Equation.DSMT4" ShapeID="_x0000_i1050" DrawAspect="Content" ObjectID="_1463991341" r:id="rId60"/>
              </w:objec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75DC3" w:rsidRPr="00E6797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80" w:dyaOrig="440">
                <v:shape id="_x0000_i1051" type="#_x0000_t75" style="width:99pt;height:21.75pt" o:ole="">
                  <v:imagedata r:id="rId61" o:title=""/>
                </v:shape>
                <o:OLEObject Type="Embed" ProgID="Equation.DSMT4" ShapeID="_x0000_i1051" DrawAspect="Content" ObjectID="_1463991342" r:id="rId62"/>
              </w:object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75DC3" w:rsidRPr="00E6797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80" w:dyaOrig="440">
                <v:shape id="_x0000_i1052" type="#_x0000_t75" style="width:99pt;height:21.75pt" o:ole="">
                  <v:imagedata r:id="rId63" o:title=""/>
                </v:shape>
                <o:OLEObject Type="Embed" ProgID="Equation.DSMT4" ShapeID="_x0000_i1052" DrawAspect="Content" ObjectID="_1463991343" r:id="rId64"/>
              </w:object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79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60" w:dyaOrig="400">
                <v:shape id="_x0000_i1053" type="#_x0000_t75" style="width:98.25pt;height:20.25pt" o:ole="">
                  <v:imagedata r:id="rId65" o:title=""/>
                </v:shape>
                <o:OLEObject Type="Embed" ProgID="Equation.DSMT4" ShapeID="_x0000_i1053" DrawAspect="Content" ObjectID="_1463991344" r:id="rId66"/>
              </w:object>
            </w:r>
          </w:p>
          <w:p w:rsidR="00E6797A" w:rsidRPr="00E6797A" w:rsidRDefault="00E6797A" w:rsidP="00E6797A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75DC3" w:rsidRPr="00E679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00">
                <v:shape id="_x0000_i1054" type="#_x0000_t75" style="width:96.75pt;height:20.25pt" o:ole="">
                  <v:imagedata r:id="rId67" o:title=""/>
                </v:shape>
                <o:OLEObject Type="Embed" ProgID="Equation.DSMT4" ShapeID="_x0000_i1054" DrawAspect="Content" ObjectID="_1463991345" r:id="rId68"/>
              </w:object>
            </w:r>
          </w:p>
          <w:p w:rsidR="00E6797A" w:rsidRPr="00E6797A" w:rsidRDefault="00E6797A" w:rsidP="00E6797A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Default="00E6797A" w:rsidP="00D200E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Which expression is equivalent to  </w:t>
            </w:r>
            <w:r w:rsidRPr="00E679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40">
                <v:shape id="_x0000_i1055" type="#_x0000_t75" style="width:45pt;height:24.75pt" o:ole="">
                  <v:imagedata r:id="rId69" o:title=""/>
                </v:shape>
                <o:OLEObject Type="Embed" ProgID="Equation.DSMT4" ShapeID="_x0000_i1055" DrawAspect="Content" ObjectID="_1463991346" r:id="rId70"/>
              </w:objec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E6797A" w:rsidRDefault="00E6797A" w:rsidP="00E6797A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797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300">
                <v:shape id="_x0000_i1056" type="#_x0000_t75" style="width:21.75pt;height:15pt" o:ole="">
                  <v:imagedata r:id="rId71" o:title=""/>
                </v:shape>
                <o:OLEObject Type="Embed" ProgID="Equation.DSMT4" ShapeID="_x0000_i1056" DrawAspect="Content" ObjectID="_1463991347" r:id="rId72"/>
              </w:object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79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20">
                <v:shape id="_x0000_i1057" type="#_x0000_t75" style="width:21pt;height:15.75pt" o:ole="">
                  <v:imagedata r:id="rId73" o:title=""/>
                </v:shape>
                <o:OLEObject Type="Embed" ProgID="Equation.DSMT4" ShapeID="_x0000_i1057" DrawAspect="Content" ObjectID="_1463991348" r:id="rId74"/>
              </w:object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79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>
                <v:shape id="_x0000_i1058" type="#_x0000_t75" style="width:29.25pt;height:15.75pt" o:ole="">
                  <v:imagedata r:id="rId75" o:title=""/>
                </v:shape>
                <o:OLEObject Type="Embed" ProgID="Equation.DSMT4" ShapeID="_x0000_i1058" DrawAspect="Content" ObjectID="_1463991349" r:id="rId76"/>
              </w:object>
            </w:r>
          </w:p>
          <w:p w:rsidR="00E6797A" w:rsidRPr="00E6797A" w:rsidRDefault="00E6797A" w:rsidP="00E6797A">
            <w:pPr>
              <w:ind w:left="1440" w:hanging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79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320">
                <v:shape id="_x0000_i1059" type="#_x0000_t75" style="width:27.75pt;height:15.75pt" o:ole="">
                  <v:imagedata r:id="rId77" o:title=""/>
                </v:shape>
                <o:OLEObject Type="Embed" ProgID="Equation.DSMT4" ShapeID="_x0000_i1059" DrawAspect="Content" ObjectID="_1463991350" r:id="rId78"/>
              </w:object>
            </w:r>
          </w:p>
          <w:p w:rsid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Default="00E6797A" w:rsidP="00D200E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lve for </w:t>
            </w:r>
            <w:r w:rsidRPr="009F68DF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E356A5">
              <w:rPr>
                <w:position w:val="-6"/>
              </w:rPr>
              <w:object w:dxaOrig="1380" w:dyaOrig="320">
                <v:shape id="_x0000_i1060" type="#_x0000_t75" style="width:69pt;height:15.75pt" o:ole="" fillcolor="window">
                  <v:imagedata r:id="rId79" o:title=""/>
                </v:shape>
                <o:OLEObject Type="Embed" ProgID="Equation.3" ShapeID="_x0000_i1060" DrawAspect="Content" ObjectID="_1463991351" r:id="rId80"/>
              </w:object>
            </w:r>
            <w:r w:rsidRPr="009F68DF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</w:t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176F70" w:rsidRDefault="00E6797A" w:rsidP="00E6797A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176F70" w:rsidRDefault="00E6797A" w:rsidP="00D200E8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176F70" w:rsidRDefault="00E6797A" w:rsidP="00D200E8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6797A" w:rsidRPr="00176F70" w:rsidRDefault="00E6797A" w:rsidP="00D200E8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176F70" w:rsidRDefault="00E6797A" w:rsidP="00D200E8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61" type="#_x0000_t75" style="width:12pt;height:30pt" o:ole="" fillcolor="window">
                  <v:imagedata r:id="rId81" o:title=""/>
                </v:shape>
                <o:OLEObject Type="Embed" ProgID="Equation.3" ShapeID="_x0000_i1061" DrawAspect="Content" ObjectID="_1463991352" r:id="rId82"/>
              </w:object>
            </w:r>
          </w:p>
          <w:p w:rsidR="00E6797A" w:rsidRDefault="00E6797A" w:rsidP="00D200E8">
            <w:pPr>
              <w:pStyle w:val="ListParagraph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176F70" w:rsidRDefault="00E6797A" w:rsidP="00D200E8">
            <w:pPr>
              <w:pStyle w:val="ListParagraph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797A" w:rsidRPr="00176F70" w:rsidTr="00E6797A">
        <w:tc>
          <w:tcPr>
            <w:tcW w:w="10530" w:type="dxa"/>
          </w:tcPr>
          <w:p w:rsidR="00E6797A" w:rsidRPr="00E6797A" w:rsidRDefault="00E6797A" w:rsidP="00D200E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Solve for </w:t>
            </w:r>
            <w:r w:rsidRPr="00E6797A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  <w:r w:rsidRPr="00E6797A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160" w:dyaOrig="360">
                <v:shape id="_x0000_i1062" type="#_x0000_t75" style="width:61.5pt;height:19.5pt" o:ole="">
                  <v:imagedata r:id="rId83" o:title=""/>
                </v:shape>
                <o:OLEObject Type="Embed" ProgID="Equation.DSMT4" ShapeID="_x0000_i1062" DrawAspect="Content" ObjectID="_1463991353" r:id="rId84"/>
              </w:objec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176F70" w:rsidRDefault="00E6797A" w:rsidP="00D200E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Default="00E6797A" w:rsidP="00D200E8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A06897">
              <w:rPr>
                <w:position w:val="-14"/>
              </w:rPr>
              <w:object w:dxaOrig="440" w:dyaOrig="400">
                <v:shape id="_x0000_i1063" type="#_x0000_t75" style="width:29.25pt;height:27pt" o:ole="">
                  <v:imagedata r:id="rId85" o:title=""/>
                </v:shape>
                <o:OLEObject Type="Embed" ProgID="Equation.DSMT4" ShapeID="_x0000_i1063" DrawAspect="Content" ObjectID="_1463991354" r:id="rId86"/>
              </w:object>
            </w:r>
          </w:p>
          <w:p w:rsidR="00E6797A" w:rsidRPr="00176F70" w:rsidRDefault="00E6797A" w:rsidP="00D200E8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A06897">
              <w:rPr>
                <w:position w:val="-14"/>
              </w:rPr>
              <w:object w:dxaOrig="380" w:dyaOrig="400">
                <v:shape id="_x0000_i1064" type="#_x0000_t75" style="width:27pt;height:28.5pt" o:ole="">
                  <v:imagedata r:id="rId87" o:title=""/>
                </v:shape>
                <o:OLEObject Type="Embed" ProgID="Equation.DSMT4" ShapeID="_x0000_i1064" DrawAspect="Content" ObjectID="_1463991355" r:id="rId88"/>
              </w:object>
            </w:r>
          </w:p>
          <w:p w:rsidR="00E6797A" w:rsidRPr="00176F70" w:rsidRDefault="00E6797A" w:rsidP="00D200E8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A06897">
              <w:rPr>
                <w:position w:val="-14"/>
              </w:rPr>
              <w:object w:dxaOrig="200" w:dyaOrig="400">
                <v:shape id="_x0000_i1065" type="#_x0000_t75" style="width:13.5pt;height:27pt" o:ole="">
                  <v:imagedata r:id="rId89" o:title=""/>
                </v:shape>
                <o:OLEObject Type="Embed" ProgID="Equation.DSMT4" ShapeID="_x0000_i1065" DrawAspect="Content" ObjectID="_1463991356" r:id="rId90"/>
              </w:object>
            </w:r>
          </w:p>
          <w:p w:rsidR="00E6797A" w:rsidRPr="00176F70" w:rsidRDefault="00E6797A" w:rsidP="00D200E8">
            <w:pPr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176F70">
              <w:rPr>
                <w:rFonts w:ascii="Times New Roman" w:hAnsi="Times New Roman" w:cs="Times New Roman"/>
                <w:sz w:val="24"/>
                <w:szCs w:val="24"/>
              </w:rPr>
              <w:t xml:space="preserve">d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06897">
              <w:rPr>
                <w:position w:val="-14"/>
              </w:rPr>
              <w:object w:dxaOrig="279" w:dyaOrig="400">
                <v:shape id="_x0000_i1066" type="#_x0000_t75" style="width:18pt;height:25.5pt" o:ole="">
                  <v:imagedata r:id="rId91" o:title=""/>
                </v:shape>
                <o:OLEObject Type="Embed" ProgID="Equation.DSMT4" ShapeID="_x0000_i1066" DrawAspect="Content" ObjectID="_1463991357" r:id="rId92"/>
              </w:object>
            </w:r>
          </w:p>
          <w:p w:rsidR="00E6797A" w:rsidRPr="00176F70" w:rsidRDefault="00E6797A" w:rsidP="00D200E8">
            <w:pPr>
              <w:pStyle w:val="ListParagraph"/>
              <w:ind w:left="825" w:right="-12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176F70" w:rsidRDefault="00E6797A" w:rsidP="00D200E8">
            <w:pPr>
              <w:pStyle w:val="ListParagraph"/>
              <w:ind w:left="825" w:right="-12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797A" w:rsidRPr="00176F70" w:rsidTr="00E6797A">
        <w:trPr>
          <w:trHeight w:val="3258"/>
        </w:trPr>
        <w:tc>
          <w:tcPr>
            <w:tcW w:w="10530" w:type="dxa"/>
          </w:tcPr>
          <w:p w:rsidR="00E6797A" w:rsidRDefault="00E6797A" w:rsidP="00E6797A">
            <w:pPr>
              <w:pStyle w:val="ListParagraph"/>
              <w:numPr>
                <w:ilvl w:val="0"/>
                <w:numId w:val="2"/>
              </w:numPr>
              <w:ind w:right="-1620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If a radioactive substance has a half-life of 5 days, which equation can be used to determine </w:t>
            </w:r>
          </w:p>
          <w:p w:rsidR="00E6797A" w:rsidRDefault="00E6797A" w:rsidP="00E6797A">
            <w:pPr>
              <w:pStyle w:val="ListParagraph"/>
              <w:ind w:right="-1620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the amount, </w:t>
            </w:r>
            <w:r w:rsidRPr="00E6797A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 xml:space="preserve">, remaining after, </w:t>
            </w:r>
            <w:r w:rsidRPr="00E6797A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>, days of an initial amount of 10mg?</w:t>
            </w:r>
          </w:p>
          <w:p w:rsidR="00E6797A" w:rsidRDefault="00E6797A" w:rsidP="00E6797A">
            <w:pPr>
              <w:ind w:right="-16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797A" w:rsidRPr="00E6797A" w:rsidRDefault="00E6797A" w:rsidP="00E6797A">
            <w:pPr>
              <w:pStyle w:val="Header"/>
              <w:tabs>
                <w:tab w:val="clear" w:pos="4680"/>
                <w:tab w:val="clear" w:pos="9360"/>
              </w:tabs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E6797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80" w:dyaOrig="900">
                <v:shape id="_x0000_i1067" type="#_x0000_t75" style="width:63.75pt;height:45pt" o:ole="" fillcolor="window">
                  <v:imagedata r:id="rId93" o:title=""/>
                </v:shape>
                <o:OLEObject Type="Embed" ProgID="Equation.3" ShapeID="_x0000_i1067" DrawAspect="Content" ObjectID="_1463991358" r:id="rId94"/>
              </w:object>
            </w:r>
          </w:p>
          <w:p w:rsidR="00E6797A" w:rsidRPr="00E6797A" w:rsidRDefault="00E6797A" w:rsidP="00E6797A">
            <w:pPr>
              <w:pStyle w:val="Header"/>
              <w:tabs>
                <w:tab w:val="clear" w:pos="4680"/>
                <w:tab w:val="clear" w:pos="9360"/>
              </w:tabs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E6797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19" w:dyaOrig="820">
                <v:shape id="_x0000_i1068" type="#_x0000_t75" style="width:60.75pt;height:41.25pt" o:ole="" fillcolor="window">
                  <v:imagedata r:id="rId95" o:title=""/>
                </v:shape>
                <o:OLEObject Type="Embed" ProgID="Equation.3" ShapeID="_x0000_i1068" DrawAspect="Content" ObjectID="_1463991359" r:id="rId96"/>
              </w:object>
            </w:r>
          </w:p>
          <w:p w:rsidR="00E6797A" w:rsidRDefault="00E6797A" w:rsidP="00E6797A">
            <w:pPr>
              <w:pStyle w:val="Header"/>
              <w:tabs>
                <w:tab w:val="clear" w:pos="4680"/>
                <w:tab w:val="clear" w:pos="9360"/>
              </w:tabs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E6797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19" w:dyaOrig="820">
                <v:shape id="_x0000_i1069" type="#_x0000_t75" style="width:60.75pt;height:41.25pt" o:ole="" fillcolor="window">
                  <v:imagedata r:id="rId97" o:title=""/>
                </v:shape>
                <o:OLEObject Type="Embed" ProgID="Equation.3" ShapeID="_x0000_i1069" DrawAspect="Content" ObjectID="_1463991360" r:id="rId98"/>
              </w:object>
            </w:r>
          </w:p>
          <w:p w:rsidR="00E6797A" w:rsidRPr="00E6797A" w:rsidRDefault="00E6797A" w:rsidP="00E6797A">
            <w:pPr>
              <w:pStyle w:val="Header"/>
              <w:tabs>
                <w:tab w:val="clear" w:pos="4680"/>
                <w:tab w:val="clear" w:pos="9360"/>
              </w:tabs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) </w:t>
            </w:r>
            <w:r w:rsidRPr="00E6797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20" w:dyaOrig="820">
                <v:shape id="_x0000_i1070" type="#_x0000_t75" style="width:66pt;height:41.25pt" o:ole="" fillcolor="window">
                  <v:imagedata r:id="rId99" o:title=""/>
                </v:shape>
                <o:OLEObject Type="Embed" ProgID="Equation.3" ShapeID="_x0000_i1070" DrawAspect="Content" ObjectID="_1463991361" r:id="rId100"/>
              </w:object>
            </w:r>
          </w:p>
          <w:p w:rsidR="00E6797A" w:rsidRPr="00E6797A" w:rsidRDefault="00E6797A" w:rsidP="00E6797A">
            <w:pPr>
              <w:ind w:right="-1620"/>
              <w:rPr>
                <w:rFonts w:ascii="Times New Roman" w:hAnsi="Times New Roman" w:cs="Times New Roman"/>
                <w:sz w:val="24"/>
                <w:szCs w:val="24"/>
              </w:rPr>
            </w:pPr>
            <w:r w:rsidRPr="00E6797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6797A" w:rsidRPr="00176F70" w:rsidRDefault="00E6797A" w:rsidP="00D200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200E8" w:rsidRDefault="001A0473" w:rsidP="00D200E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200E8">
        <w:rPr>
          <w:rFonts w:ascii="Times New Roman" w:hAnsi="Times New Roman" w:cs="Times New Roman"/>
          <w:b/>
          <w:sz w:val="24"/>
          <w:szCs w:val="24"/>
        </w:rPr>
        <w:t xml:space="preserve">Part B – Response Questions. </w:t>
      </w:r>
      <w:r w:rsidR="00F2015A" w:rsidRPr="00D200E8">
        <w:rPr>
          <w:rFonts w:ascii="Times New Roman" w:hAnsi="Times New Roman" w:cs="Times New Roman"/>
          <w:b/>
          <w:sz w:val="24"/>
          <w:szCs w:val="24"/>
        </w:rPr>
        <w:t>(2</w:t>
      </w:r>
      <w:r w:rsidR="002B7E56">
        <w:rPr>
          <w:rFonts w:ascii="Times New Roman" w:hAnsi="Times New Roman" w:cs="Times New Roman"/>
          <w:b/>
          <w:sz w:val="24"/>
          <w:szCs w:val="24"/>
        </w:rPr>
        <w:t>0</w:t>
      </w:r>
      <w:r w:rsidR="00D200E8" w:rsidRPr="00D200E8">
        <w:rPr>
          <w:rFonts w:ascii="Times New Roman" w:hAnsi="Times New Roman" w:cs="Times New Roman"/>
          <w:b/>
          <w:sz w:val="24"/>
          <w:szCs w:val="24"/>
        </w:rPr>
        <w:t xml:space="preserve"> Marks)</w:t>
      </w:r>
      <w:r w:rsidR="00427A9C" w:rsidRPr="00D200E8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D200E8">
        <w:rPr>
          <w:rFonts w:ascii="Times New Roman" w:hAnsi="Times New Roman" w:cs="Times New Roman"/>
          <w:b/>
          <w:sz w:val="24"/>
          <w:szCs w:val="24"/>
        </w:rPr>
        <w:t>Answer all of the following questions in the</w:t>
      </w:r>
    </w:p>
    <w:p w:rsidR="001A0473" w:rsidRDefault="00D200E8" w:rsidP="00D200E8">
      <w:pPr>
        <w:spacing w:line="24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1A0473" w:rsidRPr="00D200E8">
        <w:rPr>
          <w:rFonts w:ascii="Times New Roman" w:hAnsi="Times New Roman" w:cs="Times New Roman"/>
          <w:b/>
          <w:sz w:val="24"/>
          <w:szCs w:val="24"/>
        </w:rPr>
        <w:t xml:space="preserve"> space provided. You must show all workings to receive full marks.</w:t>
      </w:r>
    </w:p>
    <w:p w:rsidR="00C312B0" w:rsidRDefault="007C090D" w:rsidP="007C090D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090D">
        <w:rPr>
          <w:rFonts w:ascii="Times New Roman" w:hAnsi="Times New Roman" w:cs="Times New Roman"/>
          <w:sz w:val="24"/>
          <w:szCs w:val="24"/>
        </w:rPr>
        <w:t xml:space="preserve">The graph of </w:t>
      </w:r>
      <w:r w:rsidRPr="00E6797A">
        <w:rPr>
          <w:rFonts w:ascii="Times New Roman" w:hAnsi="Times New Roman" w:cs="Times New Roman"/>
          <w:position w:val="-10"/>
        </w:rPr>
        <w:object w:dxaOrig="680" w:dyaOrig="360">
          <v:shape id="_x0000_i1071" type="#_x0000_t75" style="width:33.75pt;height:18pt" o:ole="" fillcolor="window">
            <v:imagedata r:id="rId101" o:title=""/>
          </v:shape>
          <o:OLEObject Type="Embed" ProgID="Equation.3" ShapeID="_x0000_i1071" DrawAspect="Content" ObjectID="_1463991362" r:id="rId102"/>
        </w:object>
      </w:r>
      <w:r w:rsidRPr="007C090D">
        <w:rPr>
          <w:rFonts w:ascii="Times New Roman" w:hAnsi="Times New Roman" w:cs="Times New Roman"/>
        </w:rPr>
        <w:t xml:space="preserve">is transformed to obtain the graph of </w:t>
      </w:r>
      <w:r w:rsidRPr="00E6797A">
        <w:rPr>
          <w:rFonts w:ascii="Times New Roman" w:hAnsi="Times New Roman" w:cs="Times New Roman"/>
          <w:position w:val="-10"/>
        </w:rPr>
        <w:object w:dxaOrig="1800" w:dyaOrig="540">
          <v:shape id="_x0000_i1072" type="#_x0000_t75" style="width:93.75pt;height:28.5pt" o:ole="" fillcolor="window">
            <v:imagedata r:id="rId103" o:title=""/>
          </v:shape>
          <o:OLEObject Type="Embed" ProgID="Equation.3" ShapeID="_x0000_i1072" DrawAspect="Content" ObjectID="_1463991363" r:id="rId104"/>
        </w:object>
      </w:r>
      <w:r>
        <w:rPr>
          <w:rFonts w:ascii="Times New Roman" w:hAnsi="Times New Roman" w:cs="Times New Roman"/>
        </w:rPr>
        <w:t>. Write the corresponding mapping rule, describe the transformations and state the range and equation of the horizontal asymptote.</w:t>
      </w:r>
      <w:r w:rsidRPr="007C090D">
        <w:rPr>
          <w:rFonts w:ascii="Times New Roman" w:hAnsi="Times New Roman" w:cs="Times New Roman"/>
        </w:rPr>
        <w:t xml:space="preserve"> </w:t>
      </w:r>
      <w:r w:rsidR="00C312B0" w:rsidRPr="007C09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5 marks)</w:t>
      </w:r>
    </w:p>
    <w:p w:rsidR="0073249B" w:rsidRPr="007C090D" w:rsidRDefault="0073249B" w:rsidP="007C090D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6E4081" w:rsidRDefault="007C090D" w:rsidP="00D200E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pping Rule: _______________________________________</w:t>
      </w:r>
    </w:p>
    <w:p w:rsidR="007C090D" w:rsidRDefault="007C090D" w:rsidP="00D200E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cription: </w:t>
      </w:r>
    </w:p>
    <w:p w:rsidR="007C090D" w:rsidRPr="00D200E8" w:rsidRDefault="007C090D" w:rsidP="00D200E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6E4081" w:rsidRDefault="006E4081" w:rsidP="00D200E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9F68DF" w:rsidRDefault="009F68DF" w:rsidP="00D200E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D200E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D200E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9F68DF" w:rsidRDefault="007C090D" w:rsidP="00D200E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nge: ________________________</w:t>
      </w:r>
    </w:p>
    <w:p w:rsidR="009F68DF" w:rsidRDefault="007C090D" w:rsidP="00D200E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rizontal Asymptote: ____________________</w:t>
      </w:r>
    </w:p>
    <w:p w:rsidR="007C090D" w:rsidRPr="00D200E8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certain radio-active isotope is known to have a half-life of 42.5 years. If there were 48mg present initially, algebraically calculate how long it will take to decay to 3mg.  </w:t>
      </w:r>
    </w:p>
    <w:p w:rsidR="007C090D" w:rsidRDefault="007C090D" w:rsidP="007C090D">
      <w:pPr>
        <w:pStyle w:val="ListParagraph"/>
        <w:spacing w:line="240" w:lineRule="auto"/>
        <w:ind w:left="648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D200E8">
        <w:rPr>
          <w:rFonts w:ascii="Times New Roman" w:hAnsi="Times New Roman" w:cs="Times New Roman"/>
          <w:sz w:val="24"/>
          <w:szCs w:val="24"/>
        </w:rPr>
        <w:t>(</w:t>
      </w:r>
      <w:r w:rsidR="00EC538A">
        <w:rPr>
          <w:rFonts w:ascii="Times New Roman" w:hAnsi="Times New Roman" w:cs="Times New Roman"/>
          <w:sz w:val="24"/>
          <w:szCs w:val="24"/>
        </w:rPr>
        <w:t>4</w:t>
      </w:r>
      <w:r w:rsidRPr="00D200E8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7C090D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Pr="007C090D" w:rsidRDefault="007C090D" w:rsidP="007C09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3249B" w:rsidRPr="00D200E8" w:rsidRDefault="007C090D" w:rsidP="00D200E8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lgebraically s</w:t>
      </w:r>
      <w:r w:rsidR="0073249B" w:rsidRPr="00D200E8">
        <w:rPr>
          <w:rFonts w:ascii="Times New Roman" w:hAnsi="Times New Roman" w:cs="Times New Roman"/>
          <w:sz w:val="24"/>
          <w:szCs w:val="24"/>
        </w:rPr>
        <w:t>olve each of the following</w:t>
      </w:r>
      <w:r w:rsidR="00DB1550" w:rsidRPr="00D200E8">
        <w:rPr>
          <w:rFonts w:ascii="Times New Roman" w:hAnsi="Times New Roman" w:cs="Times New Roman"/>
          <w:sz w:val="24"/>
          <w:szCs w:val="24"/>
        </w:rPr>
        <w:t xml:space="preserve"> for </w:t>
      </w:r>
      <w:r w:rsidR="00DB1550" w:rsidRPr="00D200E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73249B" w:rsidRPr="00D200E8" w:rsidRDefault="0073249B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200E8">
        <w:rPr>
          <w:rFonts w:ascii="Times New Roman" w:hAnsi="Times New Roman" w:cs="Times New Roman"/>
          <w:sz w:val="24"/>
          <w:szCs w:val="24"/>
        </w:rPr>
        <w:tab/>
      </w:r>
    </w:p>
    <w:p w:rsidR="006E4081" w:rsidRPr="00D200E8" w:rsidRDefault="007C090D" w:rsidP="00D200E8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53181">
        <w:rPr>
          <w:position w:val="-24"/>
        </w:rPr>
        <w:object w:dxaOrig="1300" w:dyaOrig="620">
          <v:shape id="_x0000_i1073" type="#_x0000_t75" style="width:65.25pt;height:30.75pt" o:ole="">
            <v:imagedata r:id="rId105" o:title=""/>
          </v:shape>
          <o:OLEObject Type="Embed" ProgID="Equation.DSMT4" ShapeID="_x0000_i1073" DrawAspect="Content" ObjectID="_1463991364" r:id="rId106"/>
        </w:object>
      </w:r>
      <w:r w:rsidR="0073249B" w:rsidRPr="00D200E8">
        <w:rPr>
          <w:rFonts w:ascii="Times New Roman" w:hAnsi="Times New Roman" w:cs="Times New Roman"/>
          <w:sz w:val="24"/>
          <w:szCs w:val="24"/>
        </w:rPr>
        <w:tab/>
      </w:r>
      <w:r w:rsidR="0073249B" w:rsidRP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6E4081" w:rsidRPr="00D200E8">
        <w:rPr>
          <w:rFonts w:ascii="Times New Roman" w:hAnsi="Times New Roman" w:cs="Times New Roman"/>
          <w:sz w:val="24"/>
          <w:szCs w:val="24"/>
        </w:rPr>
        <w:t>(</w:t>
      </w:r>
      <w:r w:rsidR="002B7E56">
        <w:rPr>
          <w:rFonts w:ascii="Times New Roman" w:hAnsi="Times New Roman" w:cs="Times New Roman"/>
          <w:sz w:val="24"/>
          <w:szCs w:val="24"/>
        </w:rPr>
        <w:t>4</w:t>
      </w:r>
      <w:r w:rsidR="006E4081" w:rsidRPr="00D200E8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Pr="00D200E8" w:rsidRDefault="007C090D" w:rsidP="00D200E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3249B" w:rsidRPr="00D200E8" w:rsidRDefault="007C090D" w:rsidP="00D200E8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A1BB8">
        <w:rPr>
          <w:position w:val="-18"/>
        </w:rPr>
        <w:object w:dxaOrig="1760" w:dyaOrig="520">
          <v:shape id="_x0000_i1074" type="#_x0000_t75" style="width:87.75pt;height:26.25pt" o:ole="">
            <v:imagedata r:id="rId107" o:title=""/>
          </v:shape>
          <o:OLEObject Type="Embed" ProgID="Equation.DSMT4" ShapeID="_x0000_i1074" DrawAspect="Content" ObjectID="_1463991365" r:id="rId108"/>
        </w:object>
      </w:r>
      <w:r w:rsidR="0073249B" w:rsidRPr="00D200E8">
        <w:rPr>
          <w:rFonts w:ascii="Times New Roman" w:hAnsi="Times New Roman" w:cs="Times New Roman"/>
          <w:sz w:val="24"/>
          <w:szCs w:val="24"/>
        </w:rPr>
        <w:t xml:space="preserve">  </w:t>
      </w:r>
      <w:r w:rsidR="00F2015A" w:rsidRPr="00D200E8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D200E8">
        <w:rPr>
          <w:rFonts w:ascii="Times New Roman" w:hAnsi="Times New Roman" w:cs="Times New Roman"/>
          <w:sz w:val="24"/>
          <w:szCs w:val="24"/>
        </w:rPr>
        <w:tab/>
      </w:r>
      <w:r w:rsidR="00F2015A" w:rsidRPr="00D200E8">
        <w:rPr>
          <w:rFonts w:ascii="Times New Roman" w:hAnsi="Times New Roman" w:cs="Times New Roman"/>
          <w:sz w:val="24"/>
          <w:szCs w:val="24"/>
        </w:rPr>
        <w:t>(</w:t>
      </w:r>
      <w:r w:rsidR="002B7E56">
        <w:rPr>
          <w:rFonts w:ascii="Times New Roman" w:hAnsi="Times New Roman" w:cs="Times New Roman"/>
          <w:sz w:val="24"/>
          <w:szCs w:val="24"/>
        </w:rPr>
        <w:t>4</w:t>
      </w:r>
      <w:r w:rsidR="00F2015A" w:rsidRPr="00D200E8">
        <w:rPr>
          <w:rFonts w:ascii="Times New Roman" w:hAnsi="Times New Roman" w:cs="Times New Roman"/>
          <w:sz w:val="24"/>
          <w:szCs w:val="24"/>
        </w:rPr>
        <w:t xml:space="preserve"> </w:t>
      </w:r>
      <w:r w:rsidR="006E4081" w:rsidRPr="00D200E8">
        <w:rPr>
          <w:rFonts w:ascii="Times New Roman" w:hAnsi="Times New Roman" w:cs="Times New Roman"/>
          <w:sz w:val="24"/>
          <w:szCs w:val="24"/>
        </w:rPr>
        <w:t>marks)</w:t>
      </w: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6489F" w:rsidRPr="00D200E8" w:rsidRDefault="00E6489F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Pr="007C090D" w:rsidRDefault="007C090D" w:rsidP="007C090D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avings bond offers interest at a rate of 6% per year, compounded semi-annually. You have been given a $500 scholarship that you decide to invest in this savings bond. </w:t>
      </w:r>
      <w:r w:rsidRPr="007C090D">
        <w:rPr>
          <w:rFonts w:ascii="Times New Roman" w:hAnsi="Times New Roman" w:cs="Times New Roman"/>
          <w:sz w:val="24"/>
          <w:szCs w:val="24"/>
        </w:rPr>
        <w:t xml:space="preserve">Write </w:t>
      </w:r>
      <w:r>
        <w:rPr>
          <w:rFonts w:ascii="Times New Roman" w:hAnsi="Times New Roman" w:cs="Times New Roman"/>
          <w:sz w:val="24"/>
          <w:szCs w:val="24"/>
        </w:rPr>
        <w:t xml:space="preserve">an equation and use it to algebraically determine the value of your investment after 5 </w:t>
      </w:r>
      <w:r w:rsidR="00E6489F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ears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</w:t>
      </w:r>
      <w:r w:rsidR="00EC538A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7C090D" w:rsidRDefault="007C090D" w:rsidP="007C090D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C090D" w:rsidRDefault="007C090D" w:rsidP="007C090D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E4081" w:rsidRPr="00D200E8" w:rsidRDefault="006E4081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3249B" w:rsidRPr="00D200E8" w:rsidRDefault="0073249B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427A9C" w:rsidRPr="00D200E8" w:rsidRDefault="00427A9C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427A9C" w:rsidRPr="00D200E8" w:rsidRDefault="00427A9C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427A9C" w:rsidRPr="00D200E8" w:rsidRDefault="00427A9C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427A9C" w:rsidRPr="00D200E8" w:rsidRDefault="00427A9C" w:rsidP="00D200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D200E8" w:rsidRPr="00D200E8" w:rsidRDefault="00D200E8">
      <w:pPr>
        <w:pStyle w:val="Header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sectPr w:rsidR="00D200E8" w:rsidRPr="00D200E8" w:rsidSect="0007113E">
      <w:footerReference w:type="default" r:id="rId109"/>
      <w:type w:val="continuous"/>
      <w:pgSz w:w="12240" w:h="20160" w:code="5"/>
      <w:pgMar w:top="1440" w:right="1440" w:bottom="1440" w:left="1440" w:header="720" w:footer="720" w:gutter="0"/>
      <w:paperSrc w:first="1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57C1" w:rsidRDefault="002357C1" w:rsidP="007F1F21">
      <w:pPr>
        <w:spacing w:after="0" w:line="240" w:lineRule="auto"/>
      </w:pPr>
      <w:r>
        <w:separator/>
      </w:r>
    </w:p>
  </w:endnote>
  <w:endnote w:type="continuationSeparator" w:id="0">
    <w:p w:rsidR="002357C1" w:rsidRDefault="002357C1" w:rsidP="007F1F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32AD" w:rsidRDefault="009A32AD">
    <w:pPr>
      <w:pStyle w:val="Footer"/>
    </w:pPr>
    <w:r>
      <w:t xml:space="preserve">Bishops College </w:t>
    </w:r>
    <w:r w:rsidR="00DF695F">
      <w:t>April</w:t>
    </w:r>
    <w:r>
      <w:t xml:space="preserve"> 201</w:t>
    </w:r>
    <w:r w:rsidR="00176F70">
      <w:t>4</w:t>
    </w:r>
    <w:r>
      <w:tab/>
    </w:r>
    <w:r>
      <w:tab/>
    </w:r>
    <w:sdt>
      <w:sdtPr>
        <w:id w:val="86090371"/>
        <w:docPartObj>
          <w:docPartGallery w:val="Page Numbers (Bottom of Page)"/>
          <w:docPartUnique/>
        </w:docPartObj>
      </w:sdtPr>
      <w:sdtEndPr/>
      <w:sdtContent>
        <w:sdt>
          <w:sdtPr>
            <w:id w:val="98381352"/>
            <w:docPartObj>
              <w:docPartGallery w:val="Page Numbers (Top of Page)"/>
              <w:docPartUnique/>
            </w:docPartObj>
          </w:sdtPr>
          <w:sdtEndPr/>
          <w:sdtContent>
            <w:r>
              <w:t xml:space="preserve">Page </w:t>
            </w:r>
            <w:r w:rsidR="00E356A5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E356A5">
              <w:rPr>
                <w:b/>
                <w:sz w:val="24"/>
                <w:szCs w:val="24"/>
              </w:rPr>
              <w:fldChar w:fldCharType="separate"/>
            </w:r>
            <w:r w:rsidR="007D0BA3">
              <w:rPr>
                <w:b/>
                <w:noProof/>
              </w:rPr>
              <w:t>1</w:t>
            </w:r>
            <w:r w:rsidR="00E356A5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E356A5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E356A5">
              <w:rPr>
                <w:b/>
                <w:sz w:val="24"/>
                <w:szCs w:val="24"/>
              </w:rPr>
              <w:fldChar w:fldCharType="separate"/>
            </w:r>
            <w:r w:rsidR="007D0BA3">
              <w:rPr>
                <w:b/>
                <w:noProof/>
              </w:rPr>
              <w:t>4</w:t>
            </w:r>
            <w:r w:rsidR="00E356A5">
              <w:rPr>
                <w:b/>
                <w:sz w:val="24"/>
                <w:szCs w:val="24"/>
              </w:rPr>
              <w:fldChar w:fldCharType="end"/>
            </w:r>
          </w:sdtContent>
        </w:sdt>
      </w:sdtContent>
    </w:sdt>
  </w:p>
  <w:p w:rsidR="009A32AD" w:rsidRDefault="009A32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57C1" w:rsidRDefault="002357C1" w:rsidP="007F1F21">
      <w:pPr>
        <w:spacing w:after="0" w:line="240" w:lineRule="auto"/>
      </w:pPr>
      <w:r>
        <w:separator/>
      </w:r>
    </w:p>
  </w:footnote>
  <w:footnote w:type="continuationSeparator" w:id="0">
    <w:p w:rsidR="002357C1" w:rsidRDefault="002357C1" w:rsidP="007F1F2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2767F"/>
    <w:multiLevelType w:val="hybridMultilevel"/>
    <w:tmpl w:val="45009138"/>
    <w:lvl w:ilvl="0" w:tplc="FFFFFFFF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317051"/>
    <w:multiLevelType w:val="hybridMultilevel"/>
    <w:tmpl w:val="1F72B444"/>
    <w:lvl w:ilvl="0" w:tplc="62B63F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1473445"/>
    <w:multiLevelType w:val="hybridMultilevel"/>
    <w:tmpl w:val="466AB182"/>
    <w:lvl w:ilvl="0" w:tplc="FFFFFFFF">
      <w:start w:val="13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59C63A4"/>
    <w:multiLevelType w:val="hybridMultilevel"/>
    <w:tmpl w:val="ABBCD0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1E2E04"/>
    <w:multiLevelType w:val="hybridMultilevel"/>
    <w:tmpl w:val="1584D3E8"/>
    <w:lvl w:ilvl="0" w:tplc="04090017">
      <w:start w:val="1"/>
      <w:numFmt w:val="lowerLetter"/>
      <w:lvlText w:val="%1)"/>
      <w:lvlJc w:val="left"/>
      <w:pPr>
        <w:ind w:left="825" w:hanging="360"/>
      </w:p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5">
    <w:nsid w:val="138C1B42"/>
    <w:multiLevelType w:val="hybridMultilevel"/>
    <w:tmpl w:val="F1D29F2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7AC6741"/>
    <w:multiLevelType w:val="singleLevel"/>
    <w:tmpl w:val="0409000F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1951700E"/>
    <w:multiLevelType w:val="hybridMultilevel"/>
    <w:tmpl w:val="15A0E3B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9EF0BAF"/>
    <w:multiLevelType w:val="hybridMultilevel"/>
    <w:tmpl w:val="AF34DF2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F083CFB"/>
    <w:multiLevelType w:val="singleLevel"/>
    <w:tmpl w:val="0409001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</w:abstractNum>
  <w:abstractNum w:abstractNumId="10">
    <w:nsid w:val="21085E26"/>
    <w:multiLevelType w:val="hybridMultilevel"/>
    <w:tmpl w:val="4A702B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0F3AB1"/>
    <w:multiLevelType w:val="hybridMultilevel"/>
    <w:tmpl w:val="964457B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CA41EB9"/>
    <w:multiLevelType w:val="hybridMultilevel"/>
    <w:tmpl w:val="9FB43A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A2181F"/>
    <w:multiLevelType w:val="hybridMultilevel"/>
    <w:tmpl w:val="47B457E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13D0C3F"/>
    <w:multiLevelType w:val="singleLevel"/>
    <w:tmpl w:val="E92837F8"/>
    <w:lvl w:ilvl="0">
      <w:start w:val="4"/>
      <w:numFmt w:val="upperLetter"/>
      <w:lvlText w:val="(%1)"/>
      <w:lvlJc w:val="left"/>
      <w:pPr>
        <w:tabs>
          <w:tab w:val="num" w:pos="6930"/>
        </w:tabs>
        <w:ind w:left="6930" w:hanging="450"/>
      </w:pPr>
      <w:rPr>
        <w:rFonts w:hint="default"/>
      </w:rPr>
    </w:lvl>
  </w:abstractNum>
  <w:abstractNum w:abstractNumId="15">
    <w:nsid w:val="425D206D"/>
    <w:multiLevelType w:val="hybridMultilevel"/>
    <w:tmpl w:val="4BFA43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BF4B23"/>
    <w:multiLevelType w:val="hybridMultilevel"/>
    <w:tmpl w:val="54AEF9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2A805FB"/>
    <w:multiLevelType w:val="hybridMultilevel"/>
    <w:tmpl w:val="1A0A77F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8E26123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69FF3BD9"/>
    <w:multiLevelType w:val="hybridMultilevel"/>
    <w:tmpl w:val="82D48E46"/>
    <w:lvl w:ilvl="0" w:tplc="9FC4CA8E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D0775FC"/>
    <w:multiLevelType w:val="singleLevel"/>
    <w:tmpl w:val="0409000F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6E1A3619"/>
    <w:multiLevelType w:val="hybridMultilevel"/>
    <w:tmpl w:val="271844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BA4AA8"/>
    <w:multiLevelType w:val="hybridMultilevel"/>
    <w:tmpl w:val="8DBCEF3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AA42A61"/>
    <w:multiLevelType w:val="hybridMultilevel"/>
    <w:tmpl w:val="2D3CA02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9"/>
  </w:num>
  <w:num w:numId="3">
    <w:abstractNumId w:val="13"/>
  </w:num>
  <w:num w:numId="4">
    <w:abstractNumId w:val="18"/>
  </w:num>
  <w:num w:numId="5">
    <w:abstractNumId w:val="11"/>
  </w:num>
  <w:num w:numId="6">
    <w:abstractNumId w:val="6"/>
  </w:num>
  <w:num w:numId="7">
    <w:abstractNumId w:val="21"/>
  </w:num>
  <w:num w:numId="8">
    <w:abstractNumId w:val="4"/>
  </w:num>
  <w:num w:numId="9">
    <w:abstractNumId w:val="20"/>
  </w:num>
  <w:num w:numId="10">
    <w:abstractNumId w:val="17"/>
  </w:num>
  <w:num w:numId="11">
    <w:abstractNumId w:val="3"/>
  </w:num>
  <w:num w:numId="12">
    <w:abstractNumId w:val="14"/>
  </w:num>
  <w:num w:numId="13">
    <w:abstractNumId w:val="5"/>
  </w:num>
  <w:num w:numId="14">
    <w:abstractNumId w:val="7"/>
  </w:num>
  <w:num w:numId="15">
    <w:abstractNumId w:val="10"/>
  </w:num>
  <w:num w:numId="16">
    <w:abstractNumId w:val="23"/>
  </w:num>
  <w:num w:numId="17">
    <w:abstractNumId w:val="8"/>
  </w:num>
  <w:num w:numId="18">
    <w:abstractNumId w:val="2"/>
  </w:num>
  <w:num w:numId="19">
    <w:abstractNumId w:val="12"/>
  </w:num>
  <w:num w:numId="20">
    <w:abstractNumId w:val="16"/>
  </w:num>
  <w:num w:numId="21">
    <w:abstractNumId w:val="22"/>
  </w:num>
  <w:num w:numId="22">
    <w:abstractNumId w:val="9"/>
  </w:num>
  <w:num w:numId="23">
    <w:abstractNumId w:val="1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1F21"/>
    <w:rsid w:val="00047B53"/>
    <w:rsid w:val="00052F87"/>
    <w:rsid w:val="0007113E"/>
    <w:rsid w:val="000F53F2"/>
    <w:rsid w:val="00176F70"/>
    <w:rsid w:val="00177778"/>
    <w:rsid w:val="001A0473"/>
    <w:rsid w:val="002357C1"/>
    <w:rsid w:val="002615AE"/>
    <w:rsid w:val="00275DC3"/>
    <w:rsid w:val="002B7E56"/>
    <w:rsid w:val="002C62CD"/>
    <w:rsid w:val="002F22AD"/>
    <w:rsid w:val="0034381B"/>
    <w:rsid w:val="003B008B"/>
    <w:rsid w:val="003C0879"/>
    <w:rsid w:val="003E3A7D"/>
    <w:rsid w:val="00426DDA"/>
    <w:rsid w:val="00427A9C"/>
    <w:rsid w:val="004A2C46"/>
    <w:rsid w:val="004B014B"/>
    <w:rsid w:val="00632273"/>
    <w:rsid w:val="00636E79"/>
    <w:rsid w:val="00652FD9"/>
    <w:rsid w:val="006D3E43"/>
    <w:rsid w:val="006E4081"/>
    <w:rsid w:val="006F4D8F"/>
    <w:rsid w:val="007173C6"/>
    <w:rsid w:val="0073249B"/>
    <w:rsid w:val="007A7826"/>
    <w:rsid w:val="007C090D"/>
    <w:rsid w:val="007D0BA3"/>
    <w:rsid w:val="007F1F21"/>
    <w:rsid w:val="00810B54"/>
    <w:rsid w:val="00824934"/>
    <w:rsid w:val="00870861"/>
    <w:rsid w:val="00881A6F"/>
    <w:rsid w:val="008910CD"/>
    <w:rsid w:val="008E3672"/>
    <w:rsid w:val="008F030E"/>
    <w:rsid w:val="009A32AD"/>
    <w:rsid w:val="009B1D08"/>
    <w:rsid w:val="009F68DF"/>
    <w:rsid w:val="00A16C72"/>
    <w:rsid w:val="00A44197"/>
    <w:rsid w:val="00A57BAB"/>
    <w:rsid w:val="00A7396A"/>
    <w:rsid w:val="00AE6B79"/>
    <w:rsid w:val="00B00356"/>
    <w:rsid w:val="00B53337"/>
    <w:rsid w:val="00B87EE7"/>
    <w:rsid w:val="00BB136D"/>
    <w:rsid w:val="00BC139C"/>
    <w:rsid w:val="00C312B0"/>
    <w:rsid w:val="00C55B71"/>
    <w:rsid w:val="00C75AFD"/>
    <w:rsid w:val="00D200E8"/>
    <w:rsid w:val="00D44A75"/>
    <w:rsid w:val="00D4639E"/>
    <w:rsid w:val="00D63A57"/>
    <w:rsid w:val="00DA4B7D"/>
    <w:rsid w:val="00DB1550"/>
    <w:rsid w:val="00DF39F8"/>
    <w:rsid w:val="00DF695F"/>
    <w:rsid w:val="00E277A0"/>
    <w:rsid w:val="00E356A5"/>
    <w:rsid w:val="00E44E2F"/>
    <w:rsid w:val="00E5687B"/>
    <w:rsid w:val="00E6489F"/>
    <w:rsid w:val="00E6797A"/>
    <w:rsid w:val="00EB5797"/>
    <w:rsid w:val="00EC3FE8"/>
    <w:rsid w:val="00EC538A"/>
    <w:rsid w:val="00EC74DB"/>
    <w:rsid w:val="00F14175"/>
    <w:rsid w:val="00F2015A"/>
    <w:rsid w:val="00F21626"/>
    <w:rsid w:val="00F60483"/>
    <w:rsid w:val="00FA482B"/>
    <w:rsid w:val="00FA5044"/>
    <w:rsid w:val="00FC71D6"/>
    <w:rsid w:val="00FE2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F1F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1F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semiHidden/>
    <w:unhideWhenUsed/>
    <w:rsid w:val="007F1F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F1F21"/>
  </w:style>
  <w:style w:type="paragraph" w:styleId="Footer">
    <w:name w:val="footer"/>
    <w:basedOn w:val="Normal"/>
    <w:link w:val="FooterChar"/>
    <w:uiPriority w:val="99"/>
    <w:unhideWhenUsed/>
    <w:rsid w:val="007F1F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1F21"/>
  </w:style>
  <w:style w:type="table" w:styleId="TableGrid">
    <w:name w:val="Table Grid"/>
    <w:basedOn w:val="TableNormal"/>
    <w:uiPriority w:val="59"/>
    <w:rsid w:val="00BB13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162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200E8"/>
    <w:rPr>
      <w:color w:val="808080"/>
    </w:rPr>
  </w:style>
  <w:style w:type="paragraph" w:customStyle="1" w:styleId="NLnospHanging11pi">
    <w:name w:val="NL no sp + Hanging:  1.1 pi"/>
    <w:aliases w:val="Before:  9 pt,After:  4 pt"/>
    <w:basedOn w:val="Normal"/>
    <w:link w:val="NLnospHanging11piChar"/>
    <w:rsid w:val="009F68DF"/>
    <w:pPr>
      <w:tabs>
        <w:tab w:val="left" w:pos="384"/>
        <w:tab w:val="left" w:pos="432"/>
        <w:tab w:val="left" w:pos="600"/>
      </w:tabs>
      <w:spacing w:before="180" w:after="80" w:line="240" w:lineRule="auto"/>
      <w:ind w:left="384" w:hanging="264"/>
    </w:pPr>
    <w:rPr>
      <w:rFonts w:ascii="Times New Roman" w:eastAsia="Times New Roman" w:hAnsi="Times New Roman" w:cs="Arial"/>
      <w:szCs w:val="24"/>
      <w:lang w:val="en-CA"/>
    </w:rPr>
  </w:style>
  <w:style w:type="character" w:customStyle="1" w:styleId="NLnospHanging11piChar">
    <w:name w:val="NL no sp + Hanging:  1.1 pi Char"/>
    <w:aliases w:val="Before:  9 pt Char,After:  4 pt Char"/>
    <w:basedOn w:val="DefaultParagraphFont"/>
    <w:link w:val="NLnospHanging11pi"/>
    <w:rsid w:val="009F68DF"/>
    <w:rPr>
      <w:rFonts w:ascii="Times New Roman" w:eastAsia="Times New Roman" w:hAnsi="Times New Roman" w:cs="Arial"/>
      <w:szCs w:val="24"/>
      <w:lang w:val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F1F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1F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semiHidden/>
    <w:unhideWhenUsed/>
    <w:rsid w:val="007F1F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F1F21"/>
  </w:style>
  <w:style w:type="paragraph" w:styleId="Footer">
    <w:name w:val="footer"/>
    <w:basedOn w:val="Normal"/>
    <w:link w:val="FooterChar"/>
    <w:uiPriority w:val="99"/>
    <w:unhideWhenUsed/>
    <w:rsid w:val="007F1F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1F21"/>
  </w:style>
  <w:style w:type="table" w:styleId="TableGrid">
    <w:name w:val="Table Grid"/>
    <w:basedOn w:val="TableNormal"/>
    <w:uiPriority w:val="59"/>
    <w:rsid w:val="00BB13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162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200E8"/>
    <w:rPr>
      <w:color w:val="808080"/>
    </w:rPr>
  </w:style>
  <w:style w:type="paragraph" w:customStyle="1" w:styleId="NLnospHanging11pi">
    <w:name w:val="NL no sp + Hanging:  1.1 pi"/>
    <w:aliases w:val="Before:  9 pt,After:  4 pt"/>
    <w:basedOn w:val="Normal"/>
    <w:link w:val="NLnospHanging11piChar"/>
    <w:rsid w:val="009F68DF"/>
    <w:pPr>
      <w:tabs>
        <w:tab w:val="left" w:pos="384"/>
        <w:tab w:val="left" w:pos="432"/>
        <w:tab w:val="left" w:pos="600"/>
      </w:tabs>
      <w:spacing w:before="180" w:after="80" w:line="240" w:lineRule="auto"/>
      <w:ind w:left="384" w:hanging="264"/>
    </w:pPr>
    <w:rPr>
      <w:rFonts w:ascii="Times New Roman" w:eastAsia="Times New Roman" w:hAnsi="Times New Roman" w:cs="Arial"/>
      <w:szCs w:val="24"/>
      <w:lang w:val="en-CA"/>
    </w:rPr>
  </w:style>
  <w:style w:type="character" w:customStyle="1" w:styleId="NLnospHanging11piChar">
    <w:name w:val="NL no sp + Hanging:  1.1 pi Char"/>
    <w:aliases w:val="Before:  9 pt Char,After:  4 pt Char"/>
    <w:basedOn w:val="DefaultParagraphFont"/>
    <w:link w:val="NLnospHanging11pi"/>
    <w:rsid w:val="009F68DF"/>
    <w:rPr>
      <w:rFonts w:ascii="Times New Roman" w:eastAsia="Times New Roman" w:hAnsi="Times New Roman" w:cs="Arial"/>
      <w:szCs w:val="24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10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footer" Target="foot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F0FACB3-BB81-49D7-BB86-D186D224FF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56</Words>
  <Characters>2604</Characters>
  <Application>Microsoft Office Word</Application>
  <DocSecurity>4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ina</dc:creator>
  <cp:lastModifiedBy>admin</cp:lastModifiedBy>
  <cp:revision>2</cp:revision>
  <cp:lastPrinted>2014-04-10T11:18:00Z</cp:lastPrinted>
  <dcterms:created xsi:type="dcterms:W3CDTF">2014-06-11T14:08:00Z</dcterms:created>
  <dcterms:modified xsi:type="dcterms:W3CDTF">2014-06-11T14:08:00Z</dcterms:modified>
</cp:coreProperties>
</file>